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13"/>
  </p:notesMasterIdLst>
  <p:handoutMasterIdLst>
    <p:handoutMasterId r:id="rId14"/>
  </p:handoutMasterIdLst>
  <p:sldIdLst>
    <p:sldId id="316" r:id="rId2"/>
    <p:sldId id="336" r:id="rId3"/>
    <p:sldId id="337" r:id="rId4"/>
    <p:sldId id="338" r:id="rId5"/>
    <p:sldId id="339" r:id="rId6"/>
    <p:sldId id="340" r:id="rId7"/>
    <p:sldId id="341" r:id="rId8"/>
    <p:sldId id="342" r:id="rId9"/>
    <p:sldId id="343" r:id="rId10"/>
    <p:sldId id="344" r:id="rId11"/>
    <p:sldId id="345" r:id="rId12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2" d="100"/>
          <a:sy n="102" d="100"/>
        </p:scale>
        <p:origin x="1404" y="102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24T17:24:57.24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063 13901 997 0,'-9'-14'297'15,"-2"-2"54"-15,1 6-285 16,3 6-31-16,6 8-61 15,2 3-162-15,3 4-162 16,5 2-27-16</inkml:trace>
  <inkml:trace contextRef="#ctx0" brushRef="#br0" timeOffset="1">19416 13934 1091 0,'-1'-11'301'0,"-3"0"-9"16,0 3-406-16,1 10-223 16,3 6-69-16</inkml:trace>
  <inkml:trace contextRef="#ctx0" brushRef="#br0" timeOffset="2">19933 13909 1152 0,'3'-9'325'0,"-3"2"-44"0,-9-4-509 15,6 14-147-15,3 2-165 16</inkml:trace>
  <inkml:trace contextRef="#ctx0" brushRef="#br0" timeOffset="3">20473 13973 884 0,'40'-15'412'15,"-6"-1"-46"-15,1 4-321 16,-5 10-413-16,9 3-16 16</inkml:trace>
  <inkml:trace contextRef="#ctx0" brushRef="#br0" timeOffset="4">20976 13975 551 0,'18'-2'271'15,"-8"2"-17"-15,7 3-191 16,-4 2-218-16,6 3-82 16,-1 3-112-16</inkml:trace>
  <inkml:trace contextRef="#ctx0" brushRef="#br0" timeOffset="5">21967 14033 1159 0,'43'-24'446'0,"-4"-1"22"15,-24 9-318-15,6 6-196 16,-3 5-401-16,5 5 50 16</inkml:trace>
  <inkml:trace contextRef="#ctx0" brushRef="#br0" timeOffset="6">12531 18348 364 0,'-36'-1'257'16,"7"3"-31"-16,28 4-64 15,7 5-59-15,16 4-44 16,27 1 0-16,18-4-16 0,37-2-4 15,8-3-17-15,34-2-1 16,3-5-5-16,27 0 9 16,-8-2-1-16,30-2 9 15,-15-2 3-15,30-2 13 16,-15-2-4-16,28-3 4 16,-26-1-5-16,31 2 2 15,-28 0-14-15,27 2 2 16,-32 2-5-16,28 0 6 15,-31 1-4-15,20-2 1 16,-29 0-7-16,22-4-2 16,-32 0-8-16,18-2-3 15,-29 1-4-15,12-2 3 16,-26 4 1-16,10-3 6 16,-30-2 2-16,10-6 5 0,-26-2 0 15,5-9 2-15,-22 1-5 16,7-6 0-16,-20 4-4 15,1-3 1-15,-18 3-5 16,-3-4 1-16,-19 5-1 16,-8-7 2-16,-13 7-2 15,-12-8 1-15,-9 4-2 16,-5-6-1-16,-6 2-4 0,-4-8 0 16,2 8-3-16,-3-6 0 15,-5 4-1-15,-4-4 0 16,-5 3 0-16,-7-10 4 15,-2 3 1-15,-5-7 4 16,3 6 0-16,-2-2 1 16,5 7-4-16,-1 0-2 15,3 10-5-15,-3-1-1 16,1 4 0-16,-8-2 0 16,-1 7-1-16,-8-5-1 15,-2 2 0-15,-9 0 1 16,3 6-2-16,-10 0 1 15,4 6-1-15,-11 1 1 16,4 3 0-16,-14 2 0 16,6 5-1-16,-13 0 0 0,7 6 0 15,-13 0 1-15,10 2 0 16,-10-3 0-16,11 1 1 16,-7-5 0-16,12-2-1 15,-11-4 1-15,13-1 0 16,-10-2 1-16,13 2-1 15,-11-3 0-15,11 3-1 16,-11 0 0-16,10 2 0 0,-13-2 1 16,16 3 0-16,-11-2 0 15,7 1 0-15,-12 2-1 16,7 2 0-16,-13-2 0 16,9 4-1-16,-15 0 1 15,11 3-1-15,-14 2 1 16,7 3 0-16,-14 2 0 15,9 2-2-15,-16 6 1 16,12-1 0-16,-22 4 0 16,13 2 0-16,-14 1 0 15,14-2 1-15,-18 3 0 16,14 0 0-16,-9-1 1 16,15-1-1-16,-15 3 1 15,22-5-1-15,-8-1 1 16,17-2 0-16,-11-2 1 15,19-3-1-15,-9 0 0 0,12-1 0 16,-8-2 0-16,15 1-1 16,-11 0 0-16,11 0 0 15,-6 0 0-15,11 3-1 16,-6 1 1-16,13 1 0 16,-10 1 0-16,11 0 0 15,-13 6-1-15,6 1 0 0,-10 9-1 16,5 3 0-16,-19 10 1 15,9 2-1-15,-12 6-1 16,15-2 1-16,-7 5-2 16,19-6 0-16,0 4 0 15,11-2 0-15,-3 8 0 16,15-2 1-16,1 6 0 16,8-5-1-16,6 6 0 15,8-11 0-15,4 5 1 16,7-9 0-16,3 4 0 15,8-4 0-15,5 4 1 16,5-4-1-16,6 6-1 16,1-5 1-16,7 2-2 15,-1-6 0-15,13 0-3 16,3-9-1-16,16 3 1 0,8-6 3 16,23 3 5-16,3-3 4 15,19 2 3-15,-2-1 0 16,21 5 0-16,-7 0-4 15,25 4 1-15,-7-5-1 16,31-1-21-16,-14-7-33 16,21-2-112-16,-15-5-90 0,16 3-225 15,-27 1-45 1</inkml:trace>
  <inkml:trace contextRef="#ctx0" brushRef="#br0" timeOffset="7">11898 16842 323 0,'-5'-6'125'0,"-9"20"36"15,-6 16-72-15,-4 21 4 16,0 9-9-16,0 18 10 0,4-4-19 16,0 11 7-16,5-10-12 15,1 8 13-15,5-12-12 16,1 7-2-16,2-14-21 15,4-1-7-15,2-16-17 16,4-4-2-16,2-14-5 16,6-2-47-16,-2-9-62 0,2-7-221 15,-1-7 4-15</inkml:trace>
  <inkml:trace contextRef="#ctx0" brushRef="#br0" timeOffset="8">11727 17693 453 0,'1'23'206'16,"6"-18"29"-16,12-13-54 15,6-5-30-15,16-15 25 16,-1-6-23-16,12-16-10 16,-3 6-54-16,9-8-17 15,-7 8-37-15,8-4-38 16,-9 14-53-16,4-1-130 15,-9 15-105-15,-2 12-95 16,-15 11-106-16</inkml:trace>
  <inkml:trace contextRef="#ctx0" brushRef="#br0" timeOffset="9">12012 17644 418 0,'-7'-24'247'15,"-1"3"8"-15,3 4-91 16,5 8-4-16,2 8-40 16,-1 9-2-16,3 7-34 15,6 9-16-15,0 3-30 16,7 2-11-16,1-3-15 0,3 1 0 16,-1-7-9-16,5 3-107 15,-2-2-101-15,7 0-141 16,-4-3-96-16</inkml:trace>
  <inkml:trace contextRef="#ctx0" brushRef="#br0" timeOffset="10">12477 17823 469 0,'-1'-13'209'15,"-2"3"11"-15,3 10-115 16,-2 10-16-16,-3 3-32 16,0 8-3-16,1 2-13 0,-3 9-9 15,4-2-13-15,-1 6-4 16,4-4-6-16,1 6-10 16,2-6-27-16,1-1-106 15,2-7-129-15,2-2-5 16,0-13-138-16</inkml:trace>
  <inkml:trace contextRef="#ctx0" brushRef="#br0" timeOffset="11">12321 17813 403 0,'6'-10'197'15,"4"2"34"-15,1 4-84 16,9-1 23-16,3-1-17 16,8-1 4-16,1-1-37 15,7-1-21-15,-3 4-46 16,6 5-67-16,0 2-122 15,5 8-214-15,-9 7-16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/>
              <a:t>I</a:t>
            </a:r>
            <a:r>
              <a:rPr lang="de-DE" altLang="en-US" sz="2400" b="1" dirty="0" smtClean="0"/>
              <a:t>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aphicFrame>
        <p:nvGraphicFramePr>
          <p:cNvPr id="6" name="Object 110"/>
          <p:cNvGraphicFramePr>
            <a:graphicFrameLocks noChangeAspect="1"/>
          </p:cNvGraphicFramePr>
          <p:nvPr/>
        </p:nvGraphicFramePr>
        <p:xfrm>
          <a:off x="4092575" y="5173663"/>
          <a:ext cx="4327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5362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5173663"/>
                        <a:ext cx="4327525" cy="763587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34117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i="1" baseline="-25000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= End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 =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 </a:t>
            </a:r>
            <a:r>
              <a:rPr lang="de-DE" altLang="en-US" sz="1800">
                <a:latin typeface="Arial" panose="020B0604020202020204" pitchFamily="34" charset="0"/>
              </a:rPr>
              <a:t>=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 = Endzeitpunkt</a:t>
            </a:r>
          </a:p>
        </p:txBody>
      </p:sp>
      <p:sp>
        <p:nvSpPr>
          <p:cNvPr id="52" name="Text Box 117"/>
          <p:cNvSpPr txBox="1">
            <a:spLocks noChangeArrowheads="1"/>
          </p:cNvSpPr>
          <p:nvPr/>
        </p:nvSpPr>
        <p:spPr bwMode="auto">
          <a:xfrm>
            <a:off x="838200" y="3890963"/>
            <a:ext cx="4464050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1. Periode 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2. Periode</a:t>
            </a: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der 3. Periode</a:t>
            </a: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Wert am Ende von Periode </a:t>
            </a: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/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(Geometrische Reihe)</a:t>
            </a:r>
          </a:p>
        </p:txBody>
      </p:sp>
      <p:graphicFrame>
        <p:nvGraphicFramePr>
          <p:cNvPr id="53" name="Object 118"/>
          <p:cNvGraphicFramePr>
            <a:graphicFrameLocks noChangeAspect="1"/>
          </p:cNvGraphicFramePr>
          <p:nvPr/>
        </p:nvGraphicFramePr>
        <p:xfrm>
          <a:off x="4092575" y="3895725"/>
          <a:ext cx="2133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15367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895725"/>
                        <a:ext cx="2133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124"/>
          <p:cNvGraphicFramePr>
            <a:graphicFrameLocks noChangeAspect="1"/>
          </p:cNvGraphicFramePr>
          <p:nvPr/>
        </p:nvGraphicFramePr>
        <p:xfrm>
          <a:off x="4084638" y="4298950"/>
          <a:ext cx="1803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Formel" r:id="rId7" imgW="0" imgH="0" progId="Equation.DSMT4">
                  <p:embed/>
                </p:oleObj>
              </mc:Choice>
              <mc:Fallback>
                <p:oleObj name="Formel" r:id="rId7" imgW="0" imgH="0" progId="Equation.DSMT4">
                  <p:embed/>
                  <p:pic>
                    <p:nvPicPr>
                      <p:cNvPr id="15368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4638" y="4298950"/>
                        <a:ext cx="1803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25"/>
          <p:cNvGraphicFramePr>
            <a:graphicFrameLocks noChangeAspect="1"/>
          </p:cNvGraphicFramePr>
          <p:nvPr/>
        </p:nvGraphicFramePr>
        <p:xfrm>
          <a:off x="4106863" y="4702175"/>
          <a:ext cx="254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Formel" r:id="rId9" imgW="0" imgH="0" progId="Equation.DSMT4">
                  <p:embed/>
                </p:oleObj>
              </mc:Choice>
              <mc:Fallback>
                <p:oleObj name="Formel" r:id="rId9" imgW="0" imgH="0" progId="Equation.DSMT4">
                  <p:embed/>
                  <p:pic>
                    <p:nvPicPr>
                      <p:cNvPr id="15369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63" y="4702175"/>
                        <a:ext cx="254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26"/>
          <p:cNvGraphicFramePr>
            <a:graphicFrameLocks noChangeAspect="1"/>
          </p:cNvGraphicFramePr>
          <p:nvPr/>
        </p:nvGraphicFramePr>
        <p:xfrm>
          <a:off x="4492625" y="5851525"/>
          <a:ext cx="1625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Formel" r:id="rId11" imgW="0" imgH="0" progId="Equation.DSMT4">
                  <p:embed/>
                </p:oleObj>
              </mc:Choice>
              <mc:Fallback>
                <p:oleObj name="Formel" r:id="rId11" imgW="0" imgH="0" progId="Equation.DSMT4">
                  <p:embed/>
                  <p:pic>
                    <p:nvPicPr>
                      <p:cNvPr id="15370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851525"/>
                        <a:ext cx="1625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57" name="Freihand 1"/>
              <p14:cNvContentPartPr/>
              <p14:nvPr/>
            </p14:nvContentPartPr>
            <p14:xfrm>
              <a:off x="3782880" y="4988520"/>
              <a:ext cx="4182840" cy="1647000"/>
            </p14:xfrm>
          </p:contentPart>
        </mc:Choice>
        <mc:Fallback>
          <p:pic>
            <p:nvPicPr>
              <p:cNvPr id="57" name="Freihand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72080" y="4979880"/>
                <a:ext cx="4200840" cy="166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p:graphicFrame>
        <p:nvGraphicFramePr>
          <p:cNvPr id="50" name="Object 99"/>
          <p:cNvGraphicFramePr>
            <a:graphicFrameLocks noChangeAspect="1"/>
          </p:cNvGraphicFramePr>
          <p:nvPr/>
        </p:nvGraphicFramePr>
        <p:xfrm>
          <a:off x="3756025" y="4614863"/>
          <a:ext cx="463232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6407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4614863"/>
                        <a:ext cx="463232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</a:t>
            </a:r>
            <a:r>
              <a:rPr lang="de-DE" altLang="en-US" sz="2400" dirty="0" smtClean="0"/>
              <a:t>: </a:t>
            </a:r>
            <a:r>
              <a:rPr lang="de-DE" altLang="en-US" sz="2400" dirty="0" smtClean="0"/>
              <a:t>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n Geld mit der Zeit?</a:t>
            </a: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1"/>
            <a:ext cx="7578725" cy="259357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kern="0" dirty="0">
                <a:latin typeface="Arial" panose="020B0604020202020204" pitchFamily="34" charset="0"/>
              </a:rPr>
              <a:t>Allgemein: Verfügbare Ressourcen (z. B. </a:t>
            </a:r>
            <a:r>
              <a:rPr lang="de-DE" altLang="en-US" sz="1800" kern="0" dirty="0">
                <a:latin typeface="Arial" panose="020B0604020202020204" pitchFamily="34" charset="0"/>
              </a:rPr>
              <a:t>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 smtClean="0">
                <a:latin typeface="Arial" panose="020B0604020202020204" pitchFamily="34" charset="0"/>
              </a:rPr>
              <a:t>Vermögensorientierter </a:t>
            </a:r>
            <a:r>
              <a:rPr lang="de-DE" altLang="en-US" sz="1800" dirty="0">
                <a:latin typeface="Arial" panose="020B0604020202020204" pitchFamily="34" charset="0"/>
              </a:rPr>
              <a:t>Investitionsbegriff: Investitionen bedeuten eine langfristige Festlegung finanzieller Mittel (Aktivierung von Ausgaben in der Bilanz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Zahlungsstromorientierter Investitionsbegriff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Amortisationsrechnung</a:t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>
                <a:latin typeface="Arial" panose="020B0604020202020204" pitchFamily="34" charset="0"/>
              </a:rPr>
              <a:t>Dynamische Verfahren</a:t>
            </a:r>
            <a:br>
              <a:rPr lang="de-DE" altLang="en-US" sz="2000" b="1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(</a:t>
            </a:r>
            <a:r>
              <a:rPr lang="de-DE" altLang="en-US" sz="1600" i="1">
                <a:latin typeface="Arial" panose="020B0604020202020204" pitchFamily="34" charset="0"/>
              </a:rPr>
              <a:t>time value of money</a:t>
            </a:r>
            <a:r>
              <a:rPr lang="de-DE" altLang="en-US" sz="1600">
                <a:latin typeface="Arial" panose="020B0604020202020204" pitchFamily="34" charset="0"/>
              </a:rPr>
              <a:t>)</a:t>
            </a:r>
            <a:br>
              <a:rPr lang="de-DE" altLang="en-US" sz="1600">
                <a:latin typeface="Arial" panose="020B0604020202020204" pitchFamily="34" charset="0"/>
              </a:rPr>
            </a:br>
            <a:endParaRPr lang="de-DE" altLang="en-US" sz="16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>
                <a:latin typeface="Arial" panose="020B0604020202020204" pitchFamily="34" charset="0"/>
              </a:rPr>
              <a:t>Kapitalwertmethode</a:t>
            </a:r>
            <a:br>
              <a:rPr lang="de-DE" altLang="en-US" sz="20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PV</a:t>
            </a:r>
            <a:r>
              <a:rPr lang="de-DE" altLang="en-US" sz="160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>
                <a:latin typeface="Arial" panose="020B0604020202020204" pitchFamily="34" charset="0"/>
              </a:rPr>
              <a:t>CF</a:t>
            </a:r>
            <a:r>
              <a:rPr lang="de-DE" altLang="en-US" sz="1600">
                <a:latin typeface="Arial" panose="020B0604020202020204" pitchFamily="34" charset="0"/>
              </a:rPr>
              <a:t/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NPV</a:t>
            </a:r>
            <a:r>
              <a:rPr lang="de-DE" altLang="en-US" sz="1600">
                <a:latin typeface="Arial" panose="020B0604020202020204" pitchFamily="34" charset="0"/>
              </a:rPr>
              <a:t> = </a:t>
            </a:r>
            <a:r>
              <a:rPr lang="de-DE" altLang="en-US" sz="1600" i="1">
                <a:latin typeface="Arial" panose="020B0604020202020204" pitchFamily="34" charset="0"/>
              </a:rPr>
              <a:t>PV</a:t>
            </a:r>
            <a:r>
              <a:rPr lang="de-DE" altLang="en-US" sz="160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>
                <a:latin typeface="Arial" panose="020B0604020202020204" pitchFamily="34" charset="0"/>
              </a:rPr>
              <a:t>Annuitätenmethode</a:t>
            </a:r>
            <a:br>
              <a:rPr lang="de-DE" altLang="en-US" sz="20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>
                <a:latin typeface="Arial" panose="020B0604020202020204" pitchFamily="34" charset="0"/>
              </a:rPr>
              <a:t>Methode des internen Zinsfusses</a:t>
            </a:r>
            <a:br>
              <a:rPr lang="de-DE" altLang="en-US" sz="2000">
                <a:latin typeface="Arial" panose="020B0604020202020204" pitchFamily="34" charset="0"/>
              </a:rPr>
            </a:br>
            <a:r>
              <a:rPr lang="de-DE" altLang="en-US" sz="1600" i="1">
                <a:latin typeface="Arial" panose="020B0604020202020204" pitchFamily="34" charset="0"/>
              </a:rPr>
              <a:t>IRR</a:t>
            </a:r>
            <a:r>
              <a:rPr lang="de-DE" altLang="en-US" sz="160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>
                <a:latin typeface="Arial" panose="020B0604020202020204" pitchFamily="34" charset="0"/>
              </a:rPr>
              <a:t>NPV</a:t>
            </a:r>
            <a:r>
              <a:rPr lang="de-DE" altLang="en-US" sz="1600">
                <a:latin typeface="Arial" panose="020B0604020202020204" pitchFamily="34" charset="0"/>
              </a:rPr>
              <a:t>=0]</a:t>
            </a:r>
            <a:endParaRPr lang="de-DE" altLang="en-US" sz="200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s Verfahr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err="1" smtClean="0">
                <a:latin typeface="Arial" panose="020B0604020202020204" pitchFamily="34" charset="0"/>
              </a:rPr>
              <a:t>Dsfsdfdsfdsf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err="1" smtClean="0">
                <a:latin typeface="Arial" panose="020B0604020202020204" pitchFamily="34" charset="0"/>
              </a:rPr>
              <a:t>Dsfsdfsdf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Zeitwerts des Geldes 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err="1"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Abzinsung/Diskontierung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0925" y="3665538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593</Words>
  <Application>Microsoft Office PowerPoint</Application>
  <PresentationFormat>On-screen Show (4:3)</PresentationFormat>
  <Paragraphs>146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Book Antiqua</vt:lpstr>
      <vt:lpstr>Times New Roman</vt:lpstr>
      <vt:lpstr>erdmannvorlage</vt:lpstr>
      <vt:lpstr>MathType 5.0 Equation</vt:lpstr>
      <vt:lpstr>Wirtschaftliche Grundlagen  im Sommersemester 2021  Investitionsrechnung</vt:lpstr>
      <vt:lpstr>Investition: Fragen</vt:lpstr>
      <vt:lpstr>Investitionen: Grundlagen</vt:lpstr>
      <vt:lpstr>Arten von Investitionen</vt:lpstr>
      <vt:lpstr>Verfahren der Investitionsrechnung</vt:lpstr>
      <vt:lpstr>Statisches Verfahren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41</cp:revision>
  <cp:lastPrinted>2020-04-29T06:56:35Z</cp:lastPrinted>
  <dcterms:created xsi:type="dcterms:W3CDTF">1601-01-01T00:00:00Z</dcterms:created>
  <dcterms:modified xsi:type="dcterms:W3CDTF">2021-05-24T17:26:22Z</dcterms:modified>
</cp:coreProperties>
</file>